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6018" w:type="dxa"/>
        <w:tblInd w:w="108" w:type="dxa"/>
        <w:tblLook w:val="04A0"/>
      </w:tblPr>
      <w:tblGrid>
        <w:gridCol w:w="8222"/>
        <w:gridCol w:w="283"/>
        <w:gridCol w:w="7513"/>
      </w:tblGrid>
      <w:tr w:rsidR="006F5174" w:rsidRPr="00227C1F" w:rsidTr="004733F6">
        <w:trPr>
          <w:trHeight w:val="165"/>
        </w:trPr>
        <w:tc>
          <w:tcPr>
            <w:tcW w:w="8222" w:type="dxa"/>
            <w:vMerge w:val="restart"/>
          </w:tcPr>
          <w:p w:rsidR="00444878" w:rsidRPr="00227C1F" w:rsidRDefault="00444878" w:rsidP="0044487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المعطيات :</w:t>
            </w:r>
            <w:proofErr w:type="gram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ثابتة التجاذب الكوني :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position w:val="-10"/>
              </w:rPr>
              <w:object w:dxaOrig="24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18pt" o:ole="">
                  <v:imagedata r:id="rId5" o:title=""/>
                </v:shape>
                <o:OLEObject Type="Embed" ProgID="Equation.DSMT4" ShapeID="_x0000_i1025" DrawAspect="Content" ObjectID="_1475401921" r:id="rId6"/>
              </w:objec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.</w:t>
            </w:r>
          </w:p>
          <w:p w:rsidR="00444878" w:rsidRPr="00227C1F" w:rsidRDefault="00444878" w:rsidP="0044487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شعاع الأرض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position w:val="-10"/>
              </w:rPr>
              <w:object w:dxaOrig="1340" w:dyaOrig="340">
                <v:shape id="_x0000_i1026" type="#_x0000_t75" style="width:66.75pt;height:17.25pt" o:ole="">
                  <v:imagedata r:id="rId7" o:title=""/>
                </v:shape>
                <o:OLEObject Type="Embed" ProgID="Equation.DSMT4" ShapeID="_x0000_i1026" DrawAspect="Content" ObjectID="_1475401922" r:id="rId8"/>
              </w:objec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شعاع كوكب المريخ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position w:val="-10"/>
              </w:rPr>
              <w:object w:dxaOrig="1380" w:dyaOrig="340">
                <v:shape id="_x0000_i1027" type="#_x0000_t75" style="width:69pt;height:17.25pt" o:ole="">
                  <v:imagedata r:id="rId9" o:title=""/>
                </v:shape>
                <o:OLEObject Type="Embed" ProgID="Equation.DSMT4" ShapeID="_x0000_i1027" DrawAspect="Content" ObjectID="_1475401923" r:id="rId10"/>
              </w:objec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. </w:t>
            </w:r>
          </w:p>
          <w:p w:rsidR="00444878" w:rsidRPr="00227C1F" w:rsidRDefault="00444878" w:rsidP="0044487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i/>
                <w:iCs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الكتلة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الحجمية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المتوسطة للمريخ : 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position w:val="-10"/>
              </w:rPr>
              <w:object w:dxaOrig="1719" w:dyaOrig="360">
                <v:shape id="_x0000_i1028" type="#_x0000_t75" style="width:86.25pt;height:18pt" o:ole="">
                  <v:imagedata r:id="rId11" o:title=""/>
                </v:shape>
                <o:OLEObject Type="Embed" ProgID="Equation.DSMT4" ShapeID="_x0000_i1028" DrawAspect="Content" ObjectID="_1475401924" r:id="rId12"/>
              </w:objec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.</w:t>
            </w:r>
          </w:p>
          <w:p w:rsidR="00444878" w:rsidRPr="00227C1F" w:rsidRDefault="00444878" w:rsidP="00444878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تمرين 4</w:t>
            </w:r>
          </w:p>
          <w:p w:rsidR="00444878" w:rsidRPr="00227C1F" w:rsidRDefault="00444878" w:rsidP="00444878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نعتبر </w:t>
            </w:r>
            <w:proofErr w:type="gram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جسما</w:t>
            </w:r>
            <w:proofErr w:type="gramEnd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S</w:t>
            </w:r>
            <w:r w:rsidR="00AC5F60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كتلته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m=100Kg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على ارتفاع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h</w:t>
            </w:r>
            <w:r w:rsidR="00AC5F60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من سطح الأرض. </w:t>
            </w:r>
          </w:p>
          <w:p w:rsidR="00444878" w:rsidRPr="00227C1F" w:rsidRDefault="00444878" w:rsidP="00444878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1 – أعط تعبير شدة قوة التجاذب الكوني المطبقة من طرف الأرض على الجسم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S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عندما يوجد على </w:t>
            </w:r>
            <w:proofErr w:type="gram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سطحها .</w:t>
            </w:r>
            <w:proofErr w:type="gramEnd"/>
          </w:p>
          <w:p w:rsidR="00444878" w:rsidRPr="00227C1F" w:rsidRDefault="00444878" w:rsidP="00444878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2 – أعط تعبير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P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bscript"/>
                <w:lang w:bidi="ar-MA"/>
              </w:rPr>
              <w:t>0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وزن الجسم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S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على سطح الأرض، احسب قيمتها.</w:t>
            </w:r>
          </w:p>
          <w:p w:rsidR="00444878" w:rsidRPr="00227C1F" w:rsidRDefault="00444878" w:rsidP="00444878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3 – </w:t>
            </w:r>
            <w:proofErr w:type="gram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أعط</w:t>
            </w:r>
            <w:proofErr w:type="gramEnd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تعبير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P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bscript"/>
                <w:lang w:bidi="ar-MA"/>
              </w:rPr>
              <w:t>h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وزن الجسم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S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على ارتفاع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h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من سطح الأرض، بدلالة 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P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bscript"/>
                <w:lang w:bidi="ar-MA"/>
              </w:rPr>
              <w:t>0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احسب قيمتها عند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h=100Km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.</w:t>
            </w:r>
          </w:p>
          <w:p w:rsidR="00444878" w:rsidRPr="00227C1F" w:rsidRDefault="00444878" w:rsidP="00444878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4 – </w:t>
            </w:r>
            <w:proofErr w:type="gram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على</w:t>
            </w:r>
            <w:proofErr w:type="gramEnd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شكل مثل متجهة قوة التجاذب الكوني المطبقة من طرف الأرض على جسم يوجد على ارتفاع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h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(اختار سلم مناسب ).</w:t>
            </w:r>
          </w:p>
          <w:p w:rsidR="006F5174" w:rsidRPr="00227C1F" w:rsidRDefault="00444878" w:rsidP="00444878">
            <w:pPr>
              <w:bidi/>
              <w:jc w:val="both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معطيات شعاع الأرض   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R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bscript"/>
                <w:lang w:bidi="ar-MA"/>
              </w:rPr>
              <w:t>T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=6400km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    كتلة الأرض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M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bscript"/>
                <w:lang w:bidi="ar-MA"/>
              </w:rPr>
              <w:t>T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=6.10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perscript"/>
                <w:lang w:bidi="ar-MA"/>
              </w:rPr>
              <w:t>24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kg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 و 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val="en-US" w:bidi="ar-MA"/>
              </w:rPr>
              <w:t>G=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6,67.10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perscript"/>
                <w:lang w:bidi="ar-MA"/>
              </w:rPr>
              <w:t>-11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(S.I).</w:t>
            </w:r>
          </w:p>
        </w:tc>
        <w:tc>
          <w:tcPr>
            <w:tcW w:w="283" w:type="dxa"/>
            <w:vMerge w:val="restart"/>
            <w:tcBorders>
              <w:top w:val="nil"/>
              <w:bottom w:val="nil"/>
            </w:tcBorders>
          </w:tcPr>
          <w:p w:rsidR="006F5174" w:rsidRPr="00227C1F" w:rsidRDefault="006F5174">
            <w:pPr>
              <w:rPr>
                <w:rFonts w:asciiTheme="majorBidi" w:hAnsiTheme="majorBidi" w:cstheme="majorBidi"/>
                <w:b/>
                <w:bCs/>
                <w:i/>
                <w:iCs/>
                <w:sz w:val="16"/>
                <w:szCs w:val="16"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6F5174" w:rsidRPr="00227C1F" w:rsidRDefault="0003487E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noProof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5" type="#_x0000_t202" style="position:absolute;margin-left:15.1pt;margin-top:11.4pt;width:240.7pt;height:33.4pt;z-index:251681792;mso-position-horizontal-relative:text;mso-position-vertical-relative:text;mso-width-relative:margin;mso-height-relative:margin" fillcolor="#eeece1" strokecolor="#eeece1">
                  <v:textbox style="mso-next-textbox:#_x0000_s1045">
                    <w:txbxContent>
                      <w:p w:rsidR="006F5174" w:rsidRPr="002128E7" w:rsidRDefault="006F5174" w:rsidP="004733F6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تمارين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السنة الدراسية 201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-201</w:t>
                        </w:r>
                        <w:r w:rsidR="004733F6"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5</w:t>
                        </w:r>
                      </w:p>
                      <w:p w:rsidR="006F5174" w:rsidRPr="002128E7" w:rsidRDefault="006F5174" w:rsidP="00A8178C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التأثيرات البينية         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="00A8178C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proofErr w:type="gramStart"/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T.C.S.   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b/>
                <w:bCs/>
                <w:i/>
                <w:iCs/>
                <w:noProof/>
                <w:lang w:eastAsia="fr-FR"/>
              </w:rPr>
              <w:pict>
                <v:roundrect id="_x0000_s1046" style="position:absolute;margin-left:5.35pt;margin-top:10.95pt;width:258.35pt;height:35.1pt;z-index:-251633664;mso-position-horizontal-relative:text;mso-position-vertical-relative:text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 w:rsidR="006F5174"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 xml:space="preserve"> </w:t>
            </w:r>
          </w:p>
          <w:p w:rsidR="006F5174" w:rsidRPr="00227C1F" w:rsidRDefault="006F5174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  <w:p w:rsidR="006F5174" w:rsidRPr="00227C1F" w:rsidRDefault="006F5174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  <w:p w:rsidR="006F5174" w:rsidRPr="00227C1F" w:rsidRDefault="0003487E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noProof/>
                <w:lang w:eastAsia="fr-FR"/>
              </w:rPr>
              <w:pict>
                <v:shape id="_x0000_s1048" type="#_x0000_t75" style="position:absolute;margin-left:288.4pt;margin-top:-28.3pt;width:68.25pt;height:38.3pt;z-index:251684864" wrapcoords="-237 0 -237 21273 21600 21273 21600 0 -237 0">
                  <v:imagedata r:id="rId13" o:title=""/>
                  <w10:wrap type="tight"/>
                </v:shape>
                <o:OLEObject Type="Embed" ProgID="PBrush" ShapeID="_x0000_s1048" DrawAspect="Content" ObjectID="_1475401928" r:id="rId14"/>
              </w:pict>
            </w:r>
            <w:r>
              <w:rPr>
                <w:rFonts w:asciiTheme="majorBidi" w:hAnsiTheme="majorBidi" w:cstheme="majorBidi"/>
                <w:b/>
                <w:bCs/>
                <w:i/>
                <w:iCs/>
                <w:noProof/>
                <w:lang w:eastAsia="fr-FR"/>
              </w:rPr>
              <w:pict>
                <v:roundrect id="_x0000_s1047" style="position:absolute;margin-left:284.7pt;margin-top:-31.7pt;width:75.7pt;height:41.35pt;z-index:-251632640" arcsize="10923f" fillcolor="#eeece1">
                  <v:shadow on="t" color="#404040" opacity=".5" offset="-6pt,-6pt"/>
                </v:roundrect>
              </w:pict>
            </w:r>
          </w:p>
        </w:tc>
      </w:tr>
      <w:tr w:rsidR="00AC5F60" w:rsidRPr="00227C1F" w:rsidTr="00CD1C24">
        <w:trPr>
          <w:trHeight w:val="2082"/>
        </w:trPr>
        <w:tc>
          <w:tcPr>
            <w:tcW w:w="8222" w:type="dxa"/>
            <w:vMerge/>
            <w:tcBorders>
              <w:bottom w:val="single" w:sz="4" w:space="0" w:color="auto"/>
            </w:tcBorders>
          </w:tcPr>
          <w:p w:rsidR="00AC5F60" w:rsidRPr="00227C1F" w:rsidRDefault="00AC5F60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283" w:type="dxa"/>
            <w:vMerge/>
            <w:tcBorders>
              <w:bottom w:val="nil"/>
            </w:tcBorders>
          </w:tcPr>
          <w:p w:rsidR="00AC5F60" w:rsidRPr="00227C1F" w:rsidRDefault="00AC5F60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7513" w:type="dxa"/>
            <w:vMerge w:val="restart"/>
            <w:tcBorders>
              <w:top w:val="single" w:sz="4" w:space="0" w:color="auto"/>
            </w:tcBorders>
          </w:tcPr>
          <w:p w:rsidR="00AC5F60" w:rsidRPr="00227C1F" w:rsidRDefault="00AC5F60" w:rsidP="00C5628B">
            <w:pPr>
              <w:jc w:val="right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تمرين 1</w:t>
            </w:r>
          </w:p>
          <w:p w:rsidR="00AC5F60" w:rsidRPr="00227C1F" w:rsidRDefault="00AC5F60" w:rsidP="00346C36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توجد مراكز كل من الارض و القمر و مركبة فضائية كتلتها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 xml:space="preserve">m=1800Kg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على استقامة و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حدة</w:t>
            </w:r>
            <w:proofErr w:type="spellEnd"/>
          </w:p>
          <w:p w:rsidR="00AC5F60" w:rsidRPr="00227C1F" w:rsidRDefault="00AC5F60" w:rsidP="00737F88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نعتبر </w:t>
            </w:r>
            <w:r w:rsidR="00D43666"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d=100K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المسافة التي تفصل بين </w:t>
            </w:r>
            <w:r w:rsidR="00737F88">
              <w:rPr>
                <w:rFonts w:asciiTheme="majorBidi" w:hAnsiTheme="majorBidi" w:cstheme="majorBidi" w:hint="cs"/>
                <w:b/>
                <w:bCs/>
                <w:i/>
                <w:iCs/>
                <w:rtl/>
                <w:lang w:bidi="ar-MA"/>
              </w:rPr>
              <w:t>سطح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الارض و مركز المركبة الفضائية  </w:t>
            </w:r>
          </w:p>
          <w:p w:rsidR="00AC5F60" w:rsidRPr="00227C1F" w:rsidRDefault="00AC5F60" w:rsidP="006318F1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1- ذكر بقانون التجاذب الكوني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.                                                                                                                 </w:t>
            </w:r>
          </w:p>
          <w:p w:rsidR="00AC5F60" w:rsidRPr="00227C1F" w:rsidRDefault="00AC5F60" w:rsidP="006318F1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2-أعط تعبير الشدة المشتركة لتأثير التجاذب الكوني بين الأرض و المركبة الفضائية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. أحسب قيمتها. </w:t>
            </w:r>
          </w:p>
          <w:p w:rsidR="00AC5F60" w:rsidRPr="00227C1F" w:rsidRDefault="00AC5F60" w:rsidP="006318F1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3-حدد </w:t>
            </w: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مميزات</w:t>
            </w:r>
            <w:proofErr w:type="gram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قوة التجاذب الكوني للأرض على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لمركبة الفضائية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. مثل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متجهتها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على رسم واضح.                                      </w:t>
            </w:r>
          </w:p>
          <w:p w:rsidR="00AC5F60" w:rsidRPr="00227C1F" w:rsidRDefault="00AC5F60" w:rsidP="006318F1">
            <w:pPr>
              <w:jc w:val="right"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4- أعط تعبير الشدة المشتركة لتأثير التجاذب الكوني بين القمر و المركبة </w:t>
            </w: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الفضائية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.</w:t>
            </w:r>
            <w:proofErr w:type="gram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أحسب قيمتها.</w:t>
            </w:r>
          </w:p>
          <w:p w:rsidR="00AC5F60" w:rsidRPr="00227C1F" w:rsidRDefault="00AC5F60" w:rsidP="006318F1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5- حدد </w:t>
            </w: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مميزات</w:t>
            </w:r>
            <w:proofErr w:type="gram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قوة التجاذب الكوني للقمر على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لمركبة الفضائية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. مثل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متجهتها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على نفس الرسم.                                      </w:t>
            </w:r>
          </w:p>
          <w:p w:rsidR="00AC5F60" w:rsidRPr="00227C1F" w:rsidRDefault="00AC5F60" w:rsidP="00F975D1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6- حدد تعبير المسافة 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d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</w:rPr>
              <w:t>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="00CD1C24">
              <w:rPr>
                <w:rFonts w:asciiTheme="majorBidi" w:hAnsiTheme="majorBidi" w:cstheme="majorBidi" w:hint="cs"/>
                <w:b/>
                <w:bCs/>
                <w:i/>
                <w:iCs/>
                <w:rtl/>
                <w:lang w:bidi="ar-MA"/>
              </w:rPr>
              <w:t xml:space="preserve">بين مركز الارض و المركبة الفضائية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حيث تكون للقوة المطبقة من طرف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الأرض على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المركبة الفضائية و للقوة المطبقة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من طرف القمر على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المركبة الفضائية  نفس الشدة، احسب قيمة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d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</w:rPr>
              <w:t>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.</w:t>
            </w:r>
          </w:p>
          <w:p w:rsidR="00AC5F60" w:rsidRPr="00227C1F" w:rsidRDefault="00AC5F60" w:rsidP="00C5628B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معطيات</w:t>
            </w:r>
            <w:proofErr w:type="gramEnd"/>
          </w:p>
          <w:p w:rsidR="00AC5F60" w:rsidRPr="00227C1F" w:rsidRDefault="00AC5F60" w:rsidP="00261592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كتلة الأرض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lang w:bidi="ar-MA"/>
              </w:rPr>
              <w:t>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=6.1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lang w:bidi="ar-MA"/>
              </w:rPr>
              <w:t xml:space="preserve">24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kg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و شعاعها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R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</w:rPr>
              <w:t>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=</w:t>
            </w: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6,4.1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</w:rPr>
              <w:t>3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K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.</w:t>
            </w:r>
            <w:proofErr w:type="gram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كتلة القمر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</w:rPr>
              <w:t>L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=7,35.1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</w:rPr>
              <w:t>22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kg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وشعاعه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R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</w:rPr>
              <w:t>L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= 1,73.1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</w:rPr>
              <w:t>6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.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 xml:space="preserve"> 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ثابتة التجاذب الكوني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G=6</w:t>
            </w: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,67</w:t>
            </w:r>
            <w:proofErr w:type="gramEnd"/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.1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</w:rPr>
              <w:t>-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</w:rPr>
              <w:t>11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N.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</w:rPr>
              <w:t>2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kg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</w:rPr>
              <w:t>-2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. المسافة بين سطحي الأرض والقمر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d=3,76.1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</w:rPr>
              <w:t>8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m</w:t>
            </w: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..</w:t>
            </w:r>
            <w:proofErr w:type="gramEnd"/>
          </w:p>
        </w:tc>
      </w:tr>
      <w:tr w:rsidR="00AC5F60" w:rsidRPr="00227C1F" w:rsidTr="004733F6">
        <w:trPr>
          <w:trHeight w:val="1215"/>
        </w:trPr>
        <w:tc>
          <w:tcPr>
            <w:tcW w:w="8222" w:type="dxa"/>
            <w:vMerge w:val="restart"/>
            <w:tcBorders>
              <w:top w:val="single" w:sz="4" w:space="0" w:color="auto"/>
            </w:tcBorders>
          </w:tcPr>
          <w:p w:rsidR="00AC5F60" w:rsidRPr="00227C1F" w:rsidRDefault="00AC5F60" w:rsidP="00AC5F60">
            <w:pPr>
              <w:bidi/>
              <w:contextualSpacing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تمرين 5</w:t>
            </w:r>
          </w:p>
          <w:p w:rsidR="00AC5F60" w:rsidRPr="00227C1F" w:rsidRDefault="00AC5F60" w:rsidP="00AC5F60">
            <w:pPr>
              <w:bidi/>
              <w:contextualSpacing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ندخل غاز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ثنائي الأوكسجين</w:t>
            </w:r>
            <w:r w:rsidR="00440564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2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O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في أسطوانة توجد في وضع رأسي ومزودة بمكبس متحرك كتلته مهملة ومساحته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rtl/>
              </w:rPr>
              <w:t xml:space="preserve"> 2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cm 50 = S.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 xml:space="preserve"> </w:t>
            </w:r>
          </w:p>
          <w:p w:rsidR="00AC5F60" w:rsidRPr="00227C1F" w:rsidRDefault="00AC5F60" w:rsidP="00AC5F60">
            <w:pPr>
              <w:bidi/>
              <w:contextualSpacing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هذا الغاز يوجد تحت الضغط الجوي (Pa1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rtl/>
              </w:rPr>
              <w:t>5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=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</w:rPr>
              <w:t>atm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P).</w:t>
            </w:r>
          </w:p>
          <w:p w:rsidR="00AC5F60" w:rsidRPr="00227C1F" w:rsidRDefault="00AC5F60" w:rsidP="00AC5F60">
            <w:pPr>
              <w:pStyle w:val="Paragraphedeliste"/>
              <w:numPr>
                <w:ilvl w:val="0"/>
                <w:numId w:val="6"/>
              </w:numPr>
              <w:bidi/>
              <w:ind w:left="317" w:hanging="317"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عرف الضغط الجوي؟</w:t>
            </w:r>
          </w:p>
          <w:p w:rsidR="00AC5F60" w:rsidRPr="00227C1F" w:rsidRDefault="00AC5F60" w:rsidP="00AC5F60">
            <w:pPr>
              <w:bidi/>
              <w:rPr>
                <w:rFonts w:asciiTheme="majorBidi" w:hAnsiTheme="majorBidi" w:cstheme="majorBidi"/>
                <w:b/>
                <w:bCs/>
                <w:i/>
                <w:iCs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2- أعط مميزات القوة الضاغطة التي يؤثر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بها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الهواء الخارجي على المكبس؟</w:t>
            </w:r>
          </w:p>
          <w:p w:rsidR="00AC5F60" w:rsidRPr="00227C1F" w:rsidRDefault="00AC5F60" w:rsidP="00AC5F60">
            <w:pPr>
              <w:bidi/>
              <w:rPr>
                <w:rFonts w:asciiTheme="majorBidi" w:hAnsiTheme="majorBidi" w:cstheme="majorBidi"/>
                <w:b/>
                <w:bCs/>
                <w:i/>
                <w:iCs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3- مثل هذه القوة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بإختيار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سلم مناسب؟ </w:t>
            </w:r>
          </w:p>
          <w:p w:rsidR="00AC5F60" w:rsidRPr="00227C1F" w:rsidRDefault="0003487E" w:rsidP="00AC5F60">
            <w:pPr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noProof/>
                <w:rtl/>
              </w:rPr>
              <w:pict>
                <v:shape id="_x0000_s1066" type="#_x0000_t75" style="position:absolute;left:0;text-align:left;margin-left:10.05pt;margin-top:-82.5pt;width:65.2pt;height:79.95pt;z-index:-251625472" wrapcoords="-153 0 -153 21474 21600 21474 21600 0 -153 0">
                  <v:imagedata r:id="rId15" o:title=""/>
                  <w10:wrap type="tight"/>
                </v:shape>
                <o:OLEObject Type="Embed" ProgID="PBrush" ShapeID="_x0000_s1066" DrawAspect="Content" ObjectID="_1475401929" r:id="rId16"/>
              </w:pict>
            </w:r>
            <w:r w:rsidR="00AC5F60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4- لقياس ضغط الغاز نستعمل </w:t>
            </w:r>
            <w:proofErr w:type="spellStart"/>
            <w:r w:rsidR="00AC5F60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مضغاط</w:t>
            </w:r>
            <w:proofErr w:type="spellEnd"/>
            <w:r w:rsidR="00AC5F60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فرقي يحتوي على 20 تدريجة من 0 </w:t>
            </w:r>
            <w:proofErr w:type="spellStart"/>
            <w:r w:rsidR="00AC5F60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الى</w:t>
            </w:r>
            <w:proofErr w:type="spellEnd"/>
            <w:r w:rsidR="00AC5F60"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bar</w:t>
            </w:r>
            <w:r w:rsidR="00AC5F60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10.علما أن الإبرة تشير إلى التدريجة 14.</w:t>
            </w:r>
            <w:proofErr w:type="spellStart"/>
            <w:r w:rsidR="00AC5F60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ماهي</w:t>
            </w:r>
            <w:proofErr w:type="spellEnd"/>
            <w:r w:rsidR="00AC5F60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قيمة هذا الضغط؟ </w:t>
            </w:r>
          </w:p>
          <w:p w:rsidR="00AC5F60" w:rsidRPr="00227C1F" w:rsidRDefault="00AC5F60" w:rsidP="00AC5F60">
            <w:pPr>
              <w:bidi/>
              <w:rPr>
                <w:rFonts w:asciiTheme="majorBidi" w:hAnsiTheme="majorBidi" w:cstheme="majorBidi"/>
                <w:b/>
                <w:bCs/>
                <w:i/>
                <w:iCs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نذكر أن :( Pa1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rtl/>
              </w:rPr>
              <w:t>5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=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>bar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1)</w:t>
            </w:r>
          </w:p>
        </w:tc>
        <w:tc>
          <w:tcPr>
            <w:tcW w:w="283" w:type="dxa"/>
            <w:vMerge/>
            <w:tcBorders>
              <w:bottom w:val="nil"/>
            </w:tcBorders>
          </w:tcPr>
          <w:p w:rsidR="00AC5F60" w:rsidRPr="00227C1F" w:rsidRDefault="00AC5F60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7513" w:type="dxa"/>
            <w:vMerge/>
            <w:tcBorders>
              <w:bottom w:val="single" w:sz="4" w:space="0" w:color="auto"/>
            </w:tcBorders>
          </w:tcPr>
          <w:p w:rsidR="00AC5F60" w:rsidRPr="00227C1F" w:rsidRDefault="00AC5F60" w:rsidP="00C5628B">
            <w:pPr>
              <w:jc w:val="right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</w:p>
        </w:tc>
      </w:tr>
      <w:tr w:rsidR="00D0293E" w:rsidRPr="00227C1F" w:rsidTr="00CD1C24">
        <w:trPr>
          <w:trHeight w:val="990"/>
        </w:trPr>
        <w:tc>
          <w:tcPr>
            <w:tcW w:w="8222" w:type="dxa"/>
            <w:vMerge/>
            <w:tcBorders>
              <w:bottom w:val="single" w:sz="4" w:space="0" w:color="auto"/>
            </w:tcBorders>
          </w:tcPr>
          <w:p w:rsidR="00D0293E" w:rsidRPr="00227C1F" w:rsidRDefault="00D0293E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283" w:type="dxa"/>
            <w:vMerge/>
            <w:tcBorders>
              <w:bottom w:val="nil"/>
            </w:tcBorders>
          </w:tcPr>
          <w:p w:rsidR="00D0293E" w:rsidRPr="00227C1F" w:rsidRDefault="00D0293E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7513" w:type="dxa"/>
            <w:vMerge w:val="restart"/>
            <w:tcBorders>
              <w:top w:val="single" w:sz="4" w:space="0" w:color="auto"/>
            </w:tcBorders>
          </w:tcPr>
          <w:p w:rsidR="00D0293E" w:rsidRPr="00227C1F" w:rsidRDefault="00D0293E" w:rsidP="00261592">
            <w:pPr>
              <w:bidi/>
              <w:ind w:left="65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تمرين 2</w:t>
            </w:r>
          </w:p>
          <w:p w:rsidR="00D0293E" w:rsidRPr="00227C1F" w:rsidRDefault="00D0293E" w:rsidP="00D15E1F">
            <w:pPr>
              <w:pStyle w:val="Paragraphedeliste"/>
              <w:numPr>
                <w:ilvl w:val="0"/>
                <w:numId w:val="5"/>
              </w:num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عط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تعبير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شدة قوة التجاذب الكوني 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lang w:bidi="ar-MA"/>
              </w:rPr>
              <w:t>A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/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lang w:bidi="ar-MA"/>
              </w:rPr>
              <w:t>T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F المطبقة </w:t>
            </w:r>
            <w:r w:rsidR="00CB45D0">
              <w:rPr>
                <w:rFonts w:asciiTheme="majorBidi" w:hAnsiTheme="majorBidi" w:cstheme="majorBidi" w:hint="cs"/>
                <w:b/>
                <w:bCs/>
                <w:i/>
                <w:iCs/>
                <w:rtl/>
                <w:lang w:bidi="ar-MA"/>
              </w:rPr>
              <w:t>من طرف الارض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كتلته 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M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lang w:bidi="ar-MA"/>
              </w:rPr>
              <w:t>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وشعاعه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 xml:space="preserve"> 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lang w:bidi="ar-MA"/>
              </w:rPr>
              <w:t>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R على </w:t>
            </w:r>
            <w:r w:rsidR="00D15E1F">
              <w:rPr>
                <w:rFonts w:asciiTheme="majorBidi" w:hAnsiTheme="majorBidi" w:cstheme="majorBidi" w:hint="cs"/>
                <w:b/>
                <w:bCs/>
                <w:i/>
                <w:iCs/>
                <w:rtl/>
                <w:lang w:bidi="ar-MA"/>
              </w:rPr>
              <w:t>شخص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A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كتلته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m=70Kg</w:t>
            </w:r>
            <w:r w:rsidR="00CB45D0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="00CB45D0">
              <w:rPr>
                <w:rFonts w:asciiTheme="majorBidi" w:hAnsiTheme="majorBidi" w:cstheme="majorBidi" w:hint="cs"/>
                <w:b/>
                <w:bCs/>
                <w:i/>
                <w:iCs/>
                <w:rtl/>
                <w:lang w:bidi="ar-MA"/>
              </w:rPr>
              <w:t>يوجد على ارتفاع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h عن سطح </w:t>
            </w:r>
            <w:r w:rsidR="00CB45D0">
              <w:rPr>
                <w:rFonts w:asciiTheme="majorBidi" w:hAnsiTheme="majorBidi" w:cstheme="majorBidi" w:hint="cs"/>
                <w:b/>
                <w:bCs/>
                <w:i/>
                <w:iCs/>
                <w:rtl/>
                <w:lang w:bidi="ar-MA"/>
              </w:rPr>
              <w:t>الارض.</w:t>
            </w:r>
          </w:p>
          <w:p w:rsidR="00D0293E" w:rsidRPr="00227C1F" w:rsidRDefault="00D0293E" w:rsidP="00D15E1F">
            <w:pPr>
              <w:pStyle w:val="Paragraphedeliste"/>
              <w:numPr>
                <w:ilvl w:val="0"/>
                <w:numId w:val="5"/>
              </w:num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أحسب </w:t>
            </w:r>
            <w:r w:rsidR="00CB45D0"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0</w:t>
            </w:r>
            <w:r w:rsidR="00CB45D0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P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شدة </w:t>
            </w: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وز</w:t>
            </w:r>
            <w:r w:rsidR="00CB45D0">
              <w:rPr>
                <w:rFonts w:asciiTheme="majorBidi" w:hAnsiTheme="majorBidi" w:cstheme="majorBidi" w:hint="cs"/>
                <w:b/>
                <w:bCs/>
                <w:i/>
                <w:iCs/>
                <w:rtl/>
                <w:lang w:bidi="ar-MA"/>
              </w:rPr>
              <w:t>ن  ال</w:t>
            </w:r>
            <w:r w:rsidR="00D15E1F">
              <w:rPr>
                <w:rFonts w:asciiTheme="majorBidi" w:hAnsiTheme="majorBidi" w:cstheme="majorBidi" w:hint="cs"/>
                <w:b/>
                <w:bCs/>
                <w:i/>
                <w:iCs/>
                <w:rtl/>
                <w:lang w:bidi="ar-MA"/>
              </w:rPr>
              <w:t>شخص</w:t>
            </w:r>
            <w:proofErr w:type="gram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على سطح الأرض, حيث  gK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N/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9.81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=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g.</w:t>
            </w:r>
          </w:p>
          <w:p w:rsidR="00D0293E" w:rsidRPr="00227C1F" w:rsidRDefault="00CB45D0" w:rsidP="00996FD2">
            <w:pPr>
              <w:pStyle w:val="Paragraphedeliste"/>
              <w:numPr>
                <w:ilvl w:val="0"/>
                <w:numId w:val="5"/>
              </w:num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noProof/>
                <w:rtl/>
                <w:lang w:eastAsia="fr-FR"/>
              </w:rPr>
              <w:drawing>
                <wp:anchor distT="0" distB="0" distL="114300" distR="114300" simplePos="0" relativeHeight="251695104" behindDoc="1" locked="0" layoutInCell="1" allowOverlap="1">
                  <wp:simplePos x="0" y="0"/>
                  <wp:positionH relativeFrom="column">
                    <wp:posOffset>-43815</wp:posOffset>
                  </wp:positionH>
                  <wp:positionV relativeFrom="paragraph">
                    <wp:posOffset>43180</wp:posOffset>
                  </wp:positionV>
                  <wp:extent cx="1562100" cy="981075"/>
                  <wp:effectExtent l="19050" t="0" r="0" b="0"/>
                  <wp:wrapNone/>
                  <wp:docPr id="5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0293E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تتغير شدة </w:t>
            </w:r>
            <w:proofErr w:type="spellStart"/>
            <w:r w:rsidR="00D0293E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لثقالة</w:t>
            </w:r>
            <w:proofErr w:type="spellEnd"/>
            <w:r w:rsidR="00D0293E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g مع </w:t>
            </w:r>
            <w:proofErr w:type="spellStart"/>
            <w:r w:rsidR="00D0293E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إرتفاع</w:t>
            </w:r>
            <w:proofErr w:type="spellEnd"/>
            <w:r w:rsidR="00D0293E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h عن سطح الأرض </w:t>
            </w:r>
          </w:p>
          <w:p w:rsidR="00D0293E" w:rsidRPr="00227C1F" w:rsidRDefault="00D0293E" w:rsidP="00261592">
            <w:p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أ)-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عط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تعبير شدة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لثقالة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h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g على ارتفاع h بدلالة G,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 xml:space="preserve"> 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M,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 xml:space="preserve"> 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R و h.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noProof/>
                <w:lang w:eastAsia="fr-FR"/>
              </w:rPr>
              <w:t xml:space="preserve"> </w:t>
            </w:r>
          </w:p>
          <w:p w:rsidR="00D0293E" w:rsidRPr="00227C1F" w:rsidRDefault="00D0293E" w:rsidP="00261592">
            <w:pPr>
              <w:bidi/>
              <w:ind w:left="65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ب)- استنتج تعبير شدة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لثقالة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g على سطح الأرض.</w:t>
            </w:r>
          </w:p>
          <w:p w:rsidR="00D0293E" w:rsidRPr="00227C1F" w:rsidRDefault="00D0293E" w:rsidP="00261592">
            <w:pPr>
              <w:pStyle w:val="Paragraphedeliste"/>
              <w:numPr>
                <w:ilvl w:val="0"/>
                <w:numId w:val="5"/>
              </w:num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بين أن تعبير شدة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لثقالة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h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g يمكن كتابتها بدلالة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g,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 xml:space="preserve"> 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R و h.</w:t>
            </w:r>
          </w:p>
          <w:p w:rsidR="00D0293E" w:rsidRPr="00227C1F" w:rsidRDefault="00D0293E" w:rsidP="00261592">
            <w:pPr>
              <w:pStyle w:val="Paragraphedeliste"/>
              <w:numPr>
                <w:ilvl w:val="0"/>
                <w:numId w:val="5"/>
              </w:num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أحسب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h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P شدة وزن هذا الشخص على قمة جبل إڤيريست (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Everes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)</w:t>
            </w:r>
          </w:p>
          <w:p w:rsidR="00D0293E" w:rsidRPr="00227C1F" w:rsidRDefault="00D0293E" w:rsidP="009D2B53">
            <w:pPr>
              <w:bidi/>
              <w:ind w:left="360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التي علوها m8850=h عن سطح الأرض.  </w:t>
            </w:r>
          </w:p>
          <w:p w:rsidR="00D0293E" w:rsidRPr="00227C1F" w:rsidRDefault="00D0293E" w:rsidP="00261592">
            <w:pPr>
              <w:pStyle w:val="Paragraphedeliste"/>
              <w:numPr>
                <w:ilvl w:val="0"/>
                <w:numId w:val="5"/>
              </w:num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كم تصبح  شدة وزنه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L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P على سطح القمر,علما أن شدة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الثقالة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على سطح القمر 6/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g=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0L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g.</w:t>
            </w:r>
          </w:p>
          <w:p w:rsidR="00D0293E" w:rsidRPr="00227C1F" w:rsidRDefault="00D0293E" w:rsidP="00261592">
            <w:pPr>
              <w:pStyle w:val="Paragraphedeliste"/>
              <w:numPr>
                <w:ilvl w:val="0"/>
                <w:numId w:val="5"/>
              </w:num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أحسب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P شدة وزن هذا الشخص على سطح كوكب المريخ (Mars).</w:t>
            </w:r>
          </w:p>
          <w:p w:rsidR="00D0293E" w:rsidRPr="00227C1F" w:rsidRDefault="00D0293E" w:rsidP="00261592">
            <w:pPr>
              <w:pStyle w:val="Paragraphedeliste"/>
              <w:numPr>
                <w:ilvl w:val="0"/>
                <w:numId w:val="5"/>
              </w:num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حدد رتبة قدر كل من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L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P و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P.ماذا تستنتج.</w:t>
            </w:r>
          </w:p>
          <w:p w:rsidR="00D0293E" w:rsidRPr="00227C1F" w:rsidRDefault="00D0293E" w:rsidP="00D15E1F">
            <w:pPr>
              <w:bidi/>
              <w:ind w:left="360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نعطي :  - شعاع الأرض     </w:t>
            </w:r>
            <w:r w:rsidR="00D15E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K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6400=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R    - شعاع كوكب المريخ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T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R 0,53 =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R</w:t>
            </w:r>
          </w:p>
          <w:p w:rsidR="00D0293E" w:rsidRPr="00227C1F" w:rsidRDefault="00D0293E" w:rsidP="00D15E1F">
            <w:pPr>
              <w:bidi/>
              <w:ind w:left="349" w:hanging="284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- ثابتة التجاذب </w:t>
            </w: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الكوني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 xml:space="preserve"> N</w:t>
            </w:r>
            <w:proofErr w:type="gram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.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lang w:bidi="ar-MA"/>
              </w:rPr>
              <w:t>2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.Kg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lang w:bidi="ar-MA"/>
              </w:rPr>
              <w:t>-2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rtl/>
                <w:lang w:bidi="ar-MA"/>
              </w:rPr>
              <w:t>11</w:t>
            </w:r>
            <w:r w:rsidR="00434BB4">
              <w:rPr>
                <w:rFonts w:asciiTheme="majorBidi" w:hAnsiTheme="majorBidi" w:cstheme="majorBidi" w:hint="cs"/>
                <w:b/>
                <w:bCs/>
                <w:i/>
                <w:iCs/>
                <w:vertAlign w:val="superscript"/>
                <w:rtl/>
                <w:lang w:bidi="ar-MA"/>
              </w:rPr>
              <w:t>-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rtl/>
                <w:lang w:bidi="ar-MA"/>
              </w:rPr>
              <w:t>-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6,67.10=G  - كتلة كوكب المريخ  </w:t>
            </w:r>
            <w:r w:rsidR="00D15E1F"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  <w:t>Kg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6,58.10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rtl/>
                <w:lang w:bidi="ar-MA"/>
              </w:rPr>
              <w:t>23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 =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bscript"/>
                <w:rtl/>
                <w:lang w:bidi="ar-MA"/>
              </w:rPr>
              <w:t>M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M            </w:t>
            </w:r>
          </w:p>
        </w:tc>
      </w:tr>
      <w:tr w:rsidR="00CD1C24" w:rsidRPr="00227C1F" w:rsidTr="00CD1C24">
        <w:trPr>
          <w:trHeight w:val="1612"/>
        </w:trPr>
        <w:tc>
          <w:tcPr>
            <w:tcW w:w="8222" w:type="dxa"/>
            <w:tcBorders>
              <w:top w:val="single" w:sz="4" w:space="0" w:color="auto"/>
            </w:tcBorders>
          </w:tcPr>
          <w:p w:rsidR="00CD1C24" w:rsidRPr="00227C1F" w:rsidRDefault="00CD1C24" w:rsidP="00102770">
            <w:pPr>
              <w:pBdr>
                <w:top w:val="single" w:sz="4" w:space="1" w:color="auto"/>
              </w:pBdr>
              <w:shd w:val="clear" w:color="auto" w:fill="FFFFFF" w:themeFill="background1"/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تمرين 6</w:t>
            </w:r>
          </w:p>
          <w:p w:rsidR="00CD1C24" w:rsidRPr="00227C1F" w:rsidRDefault="00CD1C24" w:rsidP="00102770">
            <w:pPr>
              <w:pBdr>
                <w:top w:val="single" w:sz="4" w:space="1" w:color="auto"/>
              </w:pBdr>
              <w:shd w:val="clear" w:color="auto" w:fill="FFFFFF" w:themeFill="background1"/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يتزحلق رجل كتلته Kg80=m على الجليد,ويطبق قوة ضاغطة N800=F.مساحة حذاء التزحلق تساوي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vertAlign w:val="superscript"/>
                <w:rtl/>
                <w:lang w:bidi="ar-MA"/>
              </w:rPr>
              <w:t>2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m 0,5 .</w:t>
            </w:r>
          </w:p>
          <w:p w:rsidR="00CD1C24" w:rsidRPr="00227C1F" w:rsidRDefault="00CD1C24" w:rsidP="00102770">
            <w:pPr>
              <w:pStyle w:val="Paragraphedeliste"/>
              <w:numPr>
                <w:ilvl w:val="0"/>
                <w:numId w:val="3"/>
              </w:numPr>
              <w:pBdr>
                <w:top w:val="single" w:sz="4" w:space="1" w:color="auto"/>
              </w:pBdr>
              <w:bidi/>
              <w:ind w:left="207" w:hanging="207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أحسب الضغط p المطبق من طرف المتزحلق على الجليد.</w:t>
            </w:r>
          </w:p>
          <w:p w:rsidR="00CD1C24" w:rsidRPr="00227C1F" w:rsidRDefault="00CD1C24" w:rsidP="00434BB4">
            <w:pPr>
              <w:pStyle w:val="Paragraphedeliste"/>
              <w:numPr>
                <w:ilvl w:val="0"/>
                <w:numId w:val="3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أحسب هذا الضغط بالبار.</w:t>
            </w:r>
          </w:p>
          <w:p w:rsidR="00CD1C24" w:rsidRPr="00227C1F" w:rsidRDefault="00CD1C24" w:rsidP="00434BB4">
            <w:pPr>
              <w:pStyle w:val="Paragraphedeliste"/>
              <w:numPr>
                <w:ilvl w:val="0"/>
                <w:numId w:val="3"/>
              </w:numPr>
              <w:bidi/>
              <w:ind w:left="317" w:hanging="283"/>
              <w:rPr>
                <w:rFonts w:asciiTheme="majorBidi" w:hAnsiTheme="majorBidi" w:cstheme="majorBidi"/>
                <w:b/>
                <w:bCs/>
                <w:i/>
                <w:iCs/>
              </w:rPr>
            </w:pPr>
            <w:proofErr w:type="gramStart"/>
            <w:r w:rsidRPr="00434BB4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>أحسب</w:t>
            </w:r>
            <w:proofErr w:type="gramEnd"/>
            <w:r w:rsidRPr="00434BB4"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  <w:t xml:space="preserve"> شدة القوة الضاغطة 'F التي يجب تطبيقها من طرف جسم على نفس المساحة, للحصول على ضغط 'p مساوٍ للضغط الجوي, ثم استنتج كتلة الجسم m الذي يحدث هذا الضغط.</w:t>
            </w:r>
          </w:p>
        </w:tc>
        <w:tc>
          <w:tcPr>
            <w:tcW w:w="283" w:type="dxa"/>
            <w:vMerge/>
            <w:tcBorders>
              <w:bottom w:val="nil"/>
            </w:tcBorders>
          </w:tcPr>
          <w:p w:rsidR="00CD1C24" w:rsidRPr="00227C1F" w:rsidRDefault="00CD1C24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7513" w:type="dxa"/>
            <w:vMerge/>
            <w:tcBorders>
              <w:top w:val="single" w:sz="4" w:space="0" w:color="auto"/>
            </w:tcBorders>
          </w:tcPr>
          <w:p w:rsidR="00CD1C24" w:rsidRPr="00227C1F" w:rsidRDefault="00CD1C24" w:rsidP="00261592">
            <w:pPr>
              <w:bidi/>
              <w:ind w:left="65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</w:p>
        </w:tc>
      </w:tr>
      <w:tr w:rsidR="00D0293E" w:rsidRPr="00227C1F" w:rsidTr="00227C1F">
        <w:trPr>
          <w:trHeight w:val="960"/>
        </w:trPr>
        <w:tc>
          <w:tcPr>
            <w:tcW w:w="8222" w:type="dxa"/>
            <w:vMerge w:val="restart"/>
            <w:tcBorders>
              <w:top w:val="single" w:sz="4" w:space="0" w:color="auto"/>
            </w:tcBorders>
          </w:tcPr>
          <w:p w:rsidR="00F3535F" w:rsidRPr="00227C1F" w:rsidRDefault="0003487E" w:rsidP="00F3535F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03487E">
              <w:rPr>
                <w:noProof/>
                <w:rtl/>
              </w:rPr>
              <w:pict>
                <v:shape id="_x0000_s1081" type="#_x0000_t75" style="position:absolute;left:0;text-align:left;margin-left:9.3pt;margin-top:5.25pt;width:156.75pt;height:86.25pt;z-index:-251619328;mso-position-horizontal-relative:text;mso-position-vertical-relative:text" wrapcoords="-103 0 -103 21412 21600 21412 21600 0 -103 0">
                  <v:imagedata r:id="rId18" o:title=""/>
                </v:shape>
                <o:OLEObject Type="Embed" ProgID="PBrush" ShapeID="_x0000_s1081" DrawAspect="Content" ObjectID="_1475401930" r:id="rId19"/>
              </w:pict>
            </w:r>
            <w:r w:rsidR="00F3535F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تمرين 7</w:t>
            </w:r>
          </w:p>
          <w:p w:rsidR="00F3535F" w:rsidRPr="00227C1F" w:rsidRDefault="00822372" w:rsidP="00F3535F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فوق سطح مائل </w:t>
            </w:r>
            <w:r w:rsidR="00D0293E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خشن يتحرك جسم صلب </w:t>
            </w:r>
            <w:r w:rsidR="00D0293E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S</w:t>
            </w:r>
            <w:r w:rsidR="00D0293E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كتلته </w:t>
            </w:r>
            <w:r w:rsidR="00D0293E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m=800g </w:t>
            </w:r>
            <w:r w:rsidR="00D0293E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="00A8178C">
              <w:rPr>
                <w:rFonts w:asciiTheme="majorBidi" w:eastAsia="Arial Unicode MS" w:hAnsiTheme="majorBidi" w:cstheme="majorBidi" w:hint="cs"/>
                <w:b/>
                <w:bCs/>
                <w:i/>
                <w:iCs/>
                <w:rtl/>
                <w:lang w:bidi="ar-MA"/>
              </w:rPr>
              <w:t xml:space="preserve">نحو </w:t>
            </w:r>
            <w:proofErr w:type="spellStart"/>
            <w:r w:rsidR="00A8178C">
              <w:rPr>
                <w:rFonts w:asciiTheme="majorBidi" w:eastAsia="Arial Unicode MS" w:hAnsiTheme="majorBidi" w:cstheme="majorBidi" w:hint="cs"/>
                <w:b/>
                <w:bCs/>
                <w:i/>
                <w:iCs/>
                <w:rtl/>
                <w:lang w:bidi="ar-MA"/>
              </w:rPr>
              <w:t>الاعلى</w:t>
            </w:r>
            <w:proofErr w:type="spellEnd"/>
          </w:p>
          <w:p w:rsidR="00D0293E" w:rsidRPr="00227C1F" w:rsidRDefault="00D0293E" w:rsidP="00F3535F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proofErr w:type="gram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تحت</w:t>
            </w:r>
            <w:proofErr w:type="gramEnd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تأثير خيط مائل بزاوية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=45°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β. لتكن 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F</m:t>
                  </m:r>
                </m:e>
              </m:acc>
            </m:oMath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قوة الخيط شدتها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F=4N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.</w:t>
            </w:r>
          </w:p>
          <w:p w:rsidR="00D0293E" w:rsidRPr="00227C1F" w:rsidRDefault="00D0293E" w:rsidP="00A8178C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1)اجرد القوى المطبقة على الجسم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S</w:t>
            </w:r>
            <w:r w:rsidR="00A8178C">
              <w:rPr>
                <w:rFonts w:asciiTheme="majorBidi" w:eastAsia="Arial Unicode MS" w:hAnsiTheme="majorBidi" w:cstheme="majorBidi" w:hint="cs"/>
                <w:b/>
                <w:bCs/>
                <w:i/>
                <w:iCs/>
                <w:rtl/>
                <w:lang w:bidi="ar-MA"/>
              </w:rPr>
              <w:t xml:space="preserve">       </w:t>
            </w:r>
          </w:p>
          <w:p w:rsidR="00D0293E" w:rsidRPr="00227C1F" w:rsidRDefault="00D0293E" w:rsidP="008316A2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2) حدد </w:t>
            </w:r>
            <w:proofErr w:type="gram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مميزات</w:t>
            </w:r>
            <w:proofErr w:type="gramEnd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القوة </w:t>
            </w:r>
            <w:r w:rsidR="008316A2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F</w:t>
            </w:r>
          </w:p>
          <w:p w:rsidR="00822372" w:rsidRPr="00227C1F" w:rsidRDefault="00D0293E" w:rsidP="00F3535F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3) أوجد تعبير </w:t>
            </w:r>
            <w:proofErr w:type="gram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F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bscript"/>
                <w:lang w:bidi="ar-MA"/>
              </w:rPr>
              <w:t>x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و</w:t>
            </w:r>
            <w:proofErr w:type="gramEnd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F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bscript"/>
                <w:lang w:bidi="ar-MA"/>
              </w:rPr>
              <w:t>y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المركبتين الأفقية و العمودية للقوة</w:t>
            </w:r>
            <w:r w:rsidR="00822372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F</m:t>
                  </m:r>
                </m:e>
              </m:acc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 xml:space="preserve"> </m:t>
              </m:r>
            </m:oMath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</w:p>
          <w:p w:rsidR="00D0293E" w:rsidRPr="00227C1F" w:rsidRDefault="00D0293E" w:rsidP="00F3535F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في المعلم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i</m:t>
                  </m:r>
                </m:e>
              </m:acc>
            </m:oMath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j</m:t>
                  </m:r>
                </m:e>
              </m:acc>
            </m:oMath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 )    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(o,</w:t>
            </w:r>
            <w:r w:rsidR="00822372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، ثم احسب قيمتهما</w:t>
            </w:r>
          </w:p>
          <w:p w:rsidR="00D0293E" w:rsidRPr="00227C1F" w:rsidRDefault="00D0293E" w:rsidP="008316A2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4) يطبق السطح الأفقي على الجسم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S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قوة </w:t>
            </w:r>
            <w:r w:rsidR="008316A2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R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 مائلة بزاوية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= 60°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φ و شدتها </w:t>
            </w:r>
            <w:proofErr w:type="gram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R=6N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.</w:t>
            </w:r>
            <w:proofErr w:type="gramEnd"/>
          </w:p>
          <w:p w:rsidR="00D0293E" w:rsidRPr="00227C1F" w:rsidRDefault="00D0293E" w:rsidP="00F3535F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4-1) مثل القوتين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R</m:t>
                  </m:r>
                </m:e>
              </m:acc>
            </m:oMath>
            <w:r w:rsidR="00334906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P</m:t>
                  </m:r>
                </m:e>
              </m:acc>
            </m:oMath>
            <w:r w:rsidR="00334906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 باستعمال السلم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2</m:t>
              </m:r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N</m:t>
              </m:r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↔</m:t>
              </m:r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1</m:t>
              </m:r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cm</m:t>
              </m:r>
            </m:oMath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.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ab/>
            </w:r>
          </w:p>
          <w:p w:rsidR="00D0293E" w:rsidRPr="00227C1F" w:rsidRDefault="00D0293E" w:rsidP="00F3535F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4-2) أوجد تعبير </w:t>
            </w:r>
            <w:proofErr w:type="spellStart"/>
            <w:proofErr w:type="gram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R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bscript"/>
                <w:lang w:bidi="ar-MA"/>
              </w:rPr>
              <w:t>x</w:t>
            </w:r>
            <w:proofErr w:type="spellEnd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و</w:t>
            </w:r>
            <w:proofErr w:type="gramEnd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proofErr w:type="spellStart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R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vertAlign w:val="subscript"/>
                <w:lang w:bidi="ar-MA"/>
              </w:rPr>
              <w:t>y</w:t>
            </w:r>
            <w:proofErr w:type="spellEnd"/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المركبتين الأفقية و العمودية للقوة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R</m:t>
                  </m:r>
                </m:e>
              </m:acc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 xml:space="preserve"> </m:t>
              </m:r>
            </m:oMath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في المعلم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="00334906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i</m:t>
                  </m:r>
                </m:e>
              </m:acc>
            </m:oMath>
            <w:r w:rsidR="00334906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j</m:t>
                  </m:r>
                </m:e>
              </m:acc>
            </m:oMath>
            <w:r w:rsidR="00334906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 ) </w:t>
            </w:r>
            <w:r w:rsidR="00334906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="00334906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(o,</w:t>
            </w:r>
            <w:r w:rsidR="00334906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، ثم احسب قيمتهما </w:t>
            </w:r>
          </w:p>
          <w:p w:rsidR="00D0293E" w:rsidRPr="00227C1F" w:rsidRDefault="00D0293E" w:rsidP="00F3535F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5) ينتقل الجسم 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S</w:t>
            </w: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فوق سطح مائل – شكل 2- علما أن الاحتكاكات مهملة مثل القوتين </w:t>
            </w:r>
          </w:p>
          <w:p w:rsidR="00D0293E" w:rsidRPr="00227C1F" w:rsidRDefault="0003487E" w:rsidP="008316A2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iCs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lang w:bidi="ar-MA"/>
                    </w:rPr>
                    <m:t>R</m:t>
                  </m:r>
                </m:e>
              </m:acc>
            </m:oMath>
            <w:r w:rsidR="00F3535F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="008316A2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="008316A2">
              <w:rPr>
                <w:rFonts w:asciiTheme="majorBidi" w:eastAsia="Arial Unicode MS" w:hAnsiTheme="majorBidi" w:cstheme="majorBidi" w:hint="cs"/>
                <w:b/>
                <w:bCs/>
                <w:i/>
                <w:iCs/>
                <w:rtl/>
                <w:lang w:bidi="ar-MA"/>
              </w:rPr>
              <w:t xml:space="preserve">و </w:t>
            </w:r>
            <w:r w:rsidR="008316A2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>P</w:t>
            </w:r>
            <w:r w:rsidR="008316A2">
              <w:rPr>
                <w:rFonts w:asciiTheme="majorBidi" w:eastAsia="Arial Unicode MS" w:hAnsiTheme="majorBidi" w:cstheme="majorBidi" w:hint="cs"/>
                <w:b/>
                <w:bCs/>
                <w:i/>
                <w:iCs/>
                <w:rtl/>
                <w:lang w:bidi="ar-MA"/>
              </w:rPr>
              <w:t xml:space="preserve"> </w:t>
            </w:r>
            <w:r w:rsidR="00D0293E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باستعمال السلم</w:t>
            </w:r>
            <w:r w:rsidR="00D0293E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lang w:bidi="ar-MA"/>
              </w:rPr>
              <w:t xml:space="preserve"> </w:t>
            </w:r>
            <w:r w:rsidR="00D0293E"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2</m:t>
              </m:r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N</m:t>
              </m:r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↔</m:t>
              </m:r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1</m:t>
              </m:r>
              <m:r>
                <m:rPr>
                  <m:sty m:val="bi"/>
                </m:rPr>
                <w:rPr>
                  <w:rFonts w:ascii="Cambria Math" w:eastAsia="Arial Unicode MS" w:hAnsiTheme="majorBidi" w:cstheme="majorBidi"/>
                  <w:lang w:bidi="ar-MA"/>
                </w:rPr>
                <m:t>cm</m:t>
              </m:r>
            </m:oMath>
          </w:p>
        </w:tc>
        <w:tc>
          <w:tcPr>
            <w:tcW w:w="283" w:type="dxa"/>
            <w:vMerge/>
            <w:tcBorders>
              <w:bottom w:val="nil"/>
            </w:tcBorders>
          </w:tcPr>
          <w:p w:rsidR="00D0293E" w:rsidRPr="00227C1F" w:rsidRDefault="00D0293E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7513" w:type="dxa"/>
            <w:vMerge/>
            <w:tcBorders>
              <w:bottom w:val="single" w:sz="4" w:space="0" w:color="auto"/>
            </w:tcBorders>
          </w:tcPr>
          <w:p w:rsidR="00D0293E" w:rsidRPr="00227C1F" w:rsidRDefault="00D0293E" w:rsidP="00261592">
            <w:pPr>
              <w:bidi/>
              <w:ind w:left="65"/>
              <w:rPr>
                <w:rFonts w:asciiTheme="majorBidi" w:hAnsiTheme="majorBidi" w:cstheme="majorBidi"/>
                <w:b/>
                <w:bCs/>
                <w:i/>
                <w:iCs/>
                <w:rtl/>
                <w:lang w:bidi="ar-MA"/>
              </w:rPr>
            </w:pPr>
          </w:p>
        </w:tc>
      </w:tr>
      <w:tr w:rsidR="006F5174" w:rsidRPr="00227C1F" w:rsidTr="00227C1F">
        <w:trPr>
          <w:trHeight w:val="2275"/>
        </w:trPr>
        <w:tc>
          <w:tcPr>
            <w:tcW w:w="8222" w:type="dxa"/>
            <w:vMerge/>
          </w:tcPr>
          <w:p w:rsidR="006F5174" w:rsidRPr="00227C1F" w:rsidRDefault="006F5174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283" w:type="dxa"/>
            <w:vMerge/>
            <w:tcBorders>
              <w:bottom w:val="nil"/>
            </w:tcBorders>
          </w:tcPr>
          <w:p w:rsidR="006F5174" w:rsidRPr="00227C1F" w:rsidRDefault="006F5174">
            <w:pPr>
              <w:rPr>
                <w:rFonts w:asciiTheme="majorBidi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922276" w:rsidRPr="00227C1F" w:rsidRDefault="00922276" w:rsidP="00AC5F60">
            <w:pPr>
              <w:bidi/>
              <w:ind w:left="141"/>
              <w:jc w:val="both"/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Theme="majorBidi" w:eastAsia="Arial Unicode MS" w:hAnsiTheme="majorBidi" w:cstheme="majorBidi"/>
                <w:b/>
                <w:bCs/>
                <w:i/>
                <w:iCs/>
                <w:rtl/>
                <w:lang w:bidi="ar-MA"/>
              </w:rPr>
              <w:t>تمرين 3</w:t>
            </w:r>
          </w:p>
          <w:p w:rsidR="00227C1F" w:rsidRPr="00227C1F" w:rsidRDefault="00227C1F" w:rsidP="00227C1F">
            <w:pPr>
              <w:bidi/>
              <w:ind w:left="141"/>
              <w:jc w:val="both"/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 xml:space="preserve">نعتبر جسما 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lang w:bidi="ar-MA"/>
              </w:rPr>
              <w:t>S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 xml:space="preserve"> كتله 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lang w:bidi="ar-MA"/>
              </w:rPr>
              <w:t>m=100Kg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 xml:space="preserve"> يوجد على سطح الأرض وزنه </w:t>
            </w:r>
            <w:proofErr w:type="gramStart"/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lang w:bidi="ar-MA"/>
              </w:rPr>
              <w:t>Po=980N /Kg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 xml:space="preserve"> .</w:t>
            </w:r>
            <w:proofErr w:type="gramEnd"/>
          </w:p>
          <w:p w:rsidR="00227C1F" w:rsidRPr="00227C1F" w:rsidRDefault="00227C1F" w:rsidP="00227C1F">
            <w:pPr>
              <w:bidi/>
              <w:ind w:left="34"/>
              <w:jc w:val="both"/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>1</w:t>
            </w:r>
            <w:r w:rsidRPr="00227C1F">
              <w:rPr>
                <w:rFonts w:ascii="Times New Roman" w:eastAsia="Arial Unicode MS" w:hAnsi="Times New Roman" w:cs="Times New Roman" w:hint="cs"/>
                <w:b/>
                <w:bCs/>
                <w:i/>
                <w:iCs/>
                <w:rtl/>
                <w:lang w:bidi="ar-MA"/>
              </w:rPr>
              <w:t>-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 xml:space="preserve"> أعط </w:t>
            </w:r>
            <w:proofErr w:type="gramStart"/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>تعبير</w:t>
            </w:r>
            <w:proofErr w:type="gramEnd"/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 xml:space="preserve"> الشدة المشتركة لقوتي التجاذب الكوني بين الجسم و الأرض عندما يكون الجسم على سطح الأرض,</w:t>
            </w:r>
          </w:p>
          <w:p w:rsidR="00227C1F" w:rsidRPr="00227C1F" w:rsidRDefault="00227C1F" w:rsidP="00227C1F">
            <w:pPr>
              <w:bidi/>
              <w:ind w:left="34"/>
              <w:jc w:val="both"/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>2</w:t>
            </w:r>
            <w:r w:rsidRPr="00227C1F">
              <w:rPr>
                <w:rFonts w:ascii="Times New Roman" w:eastAsia="Arial Unicode MS" w:hAnsi="Times New Roman" w:cs="Times New Roman" w:hint="cs"/>
                <w:b/>
                <w:bCs/>
                <w:i/>
                <w:iCs/>
                <w:rtl/>
                <w:lang w:bidi="ar-MA"/>
              </w:rPr>
              <w:t>-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 xml:space="preserve"> </w:t>
            </w:r>
            <w:proofErr w:type="spellStart"/>
            <w:proofErr w:type="gramStart"/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>نهمل</w:t>
            </w:r>
            <w:proofErr w:type="spellEnd"/>
            <w:proofErr w:type="gramEnd"/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 xml:space="preserve"> دوران الأرض حول نفسها بين </w:t>
            </w:r>
            <w:r w:rsidRPr="00227C1F">
              <w:rPr>
                <w:rFonts w:ascii="Times New Roman" w:eastAsia="Arial Unicode MS" w:hAnsi="Times New Roman" w:cs="Times New Roman" w:hint="cs"/>
                <w:b/>
                <w:bCs/>
                <w:i/>
                <w:iCs/>
                <w:rtl/>
                <w:lang w:bidi="ar-MA"/>
              </w:rPr>
              <w:t xml:space="preserve">أن  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lang w:bidi="ar-MA"/>
              </w:rPr>
              <w:t xml:space="preserve">      g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vertAlign w:val="subscript"/>
                <w:lang w:bidi="ar-MA"/>
              </w:rPr>
              <w:t>0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lang w:bidi="ar-MA"/>
              </w:rPr>
              <w:t>=G. M/R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vertAlign w:val="superscript"/>
                <w:lang w:bidi="ar-MA"/>
              </w:rPr>
              <w:t>2</w:t>
            </w:r>
          </w:p>
          <w:p w:rsidR="00227C1F" w:rsidRPr="00227C1F" w:rsidRDefault="00227C1F" w:rsidP="00227C1F">
            <w:pPr>
              <w:bidi/>
              <w:ind w:left="34"/>
              <w:jc w:val="both"/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</w:pP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 xml:space="preserve">3- أحسب كتلة الأرض 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lang w:bidi="ar-MA"/>
              </w:rPr>
              <w:t>M</w:t>
            </w:r>
            <w:r w:rsidRPr="00227C1F">
              <w:rPr>
                <w:rFonts w:ascii="Times New Roman" w:eastAsia="Arial Unicode MS" w:hAnsi="Times New Roman" w:cs="Times New Roman"/>
                <w:b/>
                <w:bCs/>
                <w:i/>
                <w:iCs/>
                <w:rtl/>
                <w:lang w:bidi="ar-MA"/>
              </w:rPr>
              <w:t>.</w:t>
            </w:r>
          </w:p>
          <w:p w:rsidR="006F5174" w:rsidRPr="00227C1F" w:rsidRDefault="00922276" w:rsidP="00822372">
            <w:pPr>
              <w:pBdr>
                <w:left w:val="single" w:sz="4" w:space="4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4- بين أن شدة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الثقالة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position w:val="-10"/>
              </w:rPr>
              <w:object w:dxaOrig="320" w:dyaOrig="340">
                <v:shape id="_x0000_i1029" type="#_x0000_t75" style="width:15.75pt;height:17.25pt" o:ole="">
                  <v:imagedata r:id="rId20" o:title=""/>
                </v:shape>
                <o:OLEObject Type="Embed" ProgID="Equation.DSMT4" ShapeID="_x0000_i1029" DrawAspect="Content" ObjectID="_1475401925" r:id="rId21"/>
              </w:objec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على سطح كوكب</w:t>
            </w:r>
            <w:r w:rsidR="00444878" w:rsidRPr="00227C1F">
              <w:rPr>
                <w:rFonts w:asciiTheme="majorBidi" w:hAnsiTheme="majorBidi" w:cstheme="majorBidi"/>
                <w:b/>
                <w:bCs/>
                <w:i/>
                <w:iCs/>
                <w:position w:val="-4"/>
              </w:rPr>
              <w:t>P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، لا تتعلق إلا</w:t>
            </w:r>
            <w:r w:rsidR="00444878"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بشعاعه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position w:val="-10"/>
              </w:rPr>
              <w:object w:dxaOrig="320" w:dyaOrig="340">
                <v:shape id="_x0000_i1030" type="#_x0000_t75" style="width:15.75pt;height:17.25pt" o:ole="">
                  <v:imagedata r:id="rId22" o:title=""/>
                </v:shape>
                <o:OLEObject Type="Embed" ProgID="Equation.DSMT4" ShapeID="_x0000_i1030" DrawAspect="Content" ObjectID="_1475401926" r:id="rId23"/>
              </w:objec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و بكتلته </w:t>
            </w:r>
            <w:proofErr w:type="spell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الحجمية</w:t>
            </w:r>
            <w:proofErr w:type="spell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</w: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position w:val="-10"/>
              </w:rPr>
              <w:object w:dxaOrig="320" w:dyaOrig="340">
                <v:shape id="_x0000_i1031" type="#_x0000_t75" style="width:15.75pt;height:17.25pt" o:ole="">
                  <v:imagedata r:id="rId24" o:title=""/>
                </v:shape>
                <o:OLEObject Type="Embed" ProgID="Equation.DSMT4" ShapeID="_x0000_i1031" DrawAspect="Content" ObjectID="_1475401927" r:id="rId25"/>
              </w:object>
            </w: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.</w:t>
            </w:r>
          </w:p>
          <w:p w:rsidR="00227C1F" w:rsidRPr="00227C1F" w:rsidRDefault="00227C1F" w:rsidP="00CD1C24">
            <w:pPr>
              <w:pBdr>
                <w:left w:val="single" w:sz="4" w:space="4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5- </w:t>
            </w:r>
            <w:proofErr w:type="gramStart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استنتج</w:t>
            </w:r>
            <w:proofErr w:type="gramEnd"/>
            <w:r w:rsidRPr="00227C1F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شدة وزن هذا الشخص إذا افترضنا أنه يوجد على سطح كوكب المريخ.</w:t>
            </w:r>
          </w:p>
        </w:tc>
      </w:tr>
    </w:tbl>
    <w:p w:rsidR="00DF685A" w:rsidRPr="00227C1F" w:rsidRDefault="004733F6" w:rsidP="004733F6">
      <w:pPr>
        <w:bidi/>
        <w:jc w:val="right"/>
        <w:rPr>
          <w:rFonts w:asciiTheme="majorBidi" w:hAnsiTheme="majorBidi" w:cstheme="majorBidi"/>
          <w:b/>
          <w:bCs/>
          <w:i/>
          <w:iCs/>
          <w:sz w:val="20"/>
          <w:szCs w:val="20"/>
        </w:rPr>
      </w:pPr>
      <w:r w:rsidRPr="00227C1F">
        <w:rPr>
          <w:rFonts w:asciiTheme="majorBidi" w:hAnsiTheme="majorBidi" w:cstheme="majorBidi"/>
          <w:b/>
          <w:bCs/>
          <w:i/>
          <w:iCs/>
          <w:sz w:val="20"/>
          <w:szCs w:val="20"/>
        </w:rPr>
        <w:t>www.hammoumouna.jimdo.com</w:t>
      </w:r>
    </w:p>
    <w:sectPr w:rsidR="00DF685A" w:rsidRPr="00227C1F" w:rsidSect="00DF66F2">
      <w:pgSz w:w="16838" w:h="11906" w:orient="landscape"/>
      <w:pgMar w:top="426" w:right="536" w:bottom="142" w:left="426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8650F1"/>
    <w:multiLevelType w:val="hybridMultilevel"/>
    <w:tmpl w:val="12B89038"/>
    <w:lvl w:ilvl="0" w:tplc="6FB84E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1907E0"/>
    <w:multiLevelType w:val="hybridMultilevel"/>
    <w:tmpl w:val="663C8AEC"/>
    <w:lvl w:ilvl="0" w:tplc="1FDA78A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1019DD"/>
    <w:multiLevelType w:val="hybridMultilevel"/>
    <w:tmpl w:val="FDBA5236"/>
    <w:lvl w:ilvl="0" w:tplc="8040A1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086B8C"/>
    <w:multiLevelType w:val="hybridMultilevel"/>
    <w:tmpl w:val="E8E2A5C4"/>
    <w:lvl w:ilvl="0" w:tplc="6FB84E5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0726C8F"/>
    <w:multiLevelType w:val="hybridMultilevel"/>
    <w:tmpl w:val="B7A6CED0"/>
    <w:lvl w:ilvl="0" w:tplc="B8E4AC94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3F4FAE"/>
    <w:multiLevelType w:val="hybridMultilevel"/>
    <w:tmpl w:val="AF5282EE"/>
    <w:lvl w:ilvl="0" w:tplc="87CAC276">
      <w:start w:val="1"/>
      <w:numFmt w:val="decimal"/>
      <w:lvlText w:val="%1-"/>
      <w:lvlJc w:val="left"/>
      <w:pPr>
        <w:ind w:left="720" w:hanging="360"/>
      </w:pPr>
      <w:rPr>
        <w:rFonts w:hint="default"/>
        <w:lang w:bidi="ar-S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5628B"/>
    <w:rsid w:val="0003487E"/>
    <w:rsid w:val="000C6BAA"/>
    <w:rsid w:val="00102770"/>
    <w:rsid w:val="001A5385"/>
    <w:rsid w:val="001C3B88"/>
    <w:rsid w:val="00227C1F"/>
    <w:rsid w:val="0023341F"/>
    <w:rsid w:val="00261592"/>
    <w:rsid w:val="00281FAC"/>
    <w:rsid w:val="00334906"/>
    <w:rsid w:val="00346C36"/>
    <w:rsid w:val="00434BB4"/>
    <w:rsid w:val="00440564"/>
    <w:rsid w:val="00444878"/>
    <w:rsid w:val="00470BAC"/>
    <w:rsid w:val="004733F6"/>
    <w:rsid w:val="004B6578"/>
    <w:rsid w:val="004D37D9"/>
    <w:rsid w:val="004E4465"/>
    <w:rsid w:val="005B5466"/>
    <w:rsid w:val="006318F1"/>
    <w:rsid w:val="0066000F"/>
    <w:rsid w:val="006A0D8A"/>
    <w:rsid w:val="006F5174"/>
    <w:rsid w:val="00737F88"/>
    <w:rsid w:val="00822372"/>
    <w:rsid w:val="008316A2"/>
    <w:rsid w:val="0087396D"/>
    <w:rsid w:val="008C361B"/>
    <w:rsid w:val="00922276"/>
    <w:rsid w:val="00996FD2"/>
    <w:rsid w:val="009D2B53"/>
    <w:rsid w:val="00A8178C"/>
    <w:rsid w:val="00AC5F60"/>
    <w:rsid w:val="00B707CA"/>
    <w:rsid w:val="00C00143"/>
    <w:rsid w:val="00C5628B"/>
    <w:rsid w:val="00C711AF"/>
    <w:rsid w:val="00CB45D0"/>
    <w:rsid w:val="00CC4528"/>
    <w:rsid w:val="00CD1C24"/>
    <w:rsid w:val="00D0293E"/>
    <w:rsid w:val="00D15E1F"/>
    <w:rsid w:val="00D43666"/>
    <w:rsid w:val="00D71ACC"/>
    <w:rsid w:val="00D8671A"/>
    <w:rsid w:val="00DD2F76"/>
    <w:rsid w:val="00DF66F2"/>
    <w:rsid w:val="00DF685A"/>
    <w:rsid w:val="00E55119"/>
    <w:rsid w:val="00F3535F"/>
    <w:rsid w:val="00F74D08"/>
    <w:rsid w:val="00F975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685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5628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C5628B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C5628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562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5628B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82237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716</Words>
  <Characters>3942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0</cp:revision>
  <dcterms:created xsi:type="dcterms:W3CDTF">2014-10-14T06:26:00Z</dcterms:created>
  <dcterms:modified xsi:type="dcterms:W3CDTF">2014-10-21T12:05:00Z</dcterms:modified>
</cp:coreProperties>
</file>